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4" r:id="rId1"/>
  </p:sldMasterIdLst>
  <p:notesMasterIdLst>
    <p:notesMasterId r:id="rId26"/>
  </p:notesMasterIdLst>
  <p:sldIdLst>
    <p:sldId id="317" r:id="rId2"/>
    <p:sldId id="278" r:id="rId3"/>
    <p:sldId id="306" r:id="rId4"/>
    <p:sldId id="303" r:id="rId5"/>
    <p:sldId id="318" r:id="rId6"/>
    <p:sldId id="304" r:id="rId7"/>
    <p:sldId id="307" r:id="rId8"/>
    <p:sldId id="308" r:id="rId9"/>
    <p:sldId id="309" r:id="rId10"/>
    <p:sldId id="310" r:id="rId11"/>
    <p:sldId id="311" r:id="rId12"/>
    <p:sldId id="313" r:id="rId13"/>
    <p:sldId id="319" r:id="rId14"/>
    <p:sldId id="314" r:id="rId15"/>
    <p:sldId id="315" r:id="rId16"/>
    <p:sldId id="320" r:id="rId17"/>
    <p:sldId id="321" r:id="rId18"/>
    <p:sldId id="328" r:id="rId19"/>
    <p:sldId id="322" r:id="rId20"/>
    <p:sldId id="323" r:id="rId21"/>
    <p:sldId id="326" r:id="rId22"/>
    <p:sldId id="327" r:id="rId23"/>
    <p:sldId id="324" r:id="rId24"/>
    <p:sldId id="325" r:id="rId2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164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370B3C20-6B95-4F39-AA61-5F9B1D390C59}" type="datetimeFigureOut">
              <a:rPr lang="en-US"/>
              <a:pPr>
                <a:defRPr/>
              </a:pPr>
              <a:t>21-Mar-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9AB42079-3C55-4BA5-A8CD-8FE868688154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6755215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sr-Latn-RS" altLang="sr-Latn-RS" smtClean="0"/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5A5EC2A-E070-4F2A-8995-90EF8FD4F1D7}" type="slidenum">
              <a:rPr lang="en-US" altLang="sr-Latn-RS"/>
              <a:pPr/>
              <a:t>2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4505614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sr-Latn-RS" altLang="sr-Latn-RS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49894EC-7434-461F-9B0E-82E6A2D12ECC}" type="slidenum">
              <a:rPr lang="en-US" altLang="sr-Latn-RS"/>
              <a:pPr/>
              <a:t>5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3839842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 useBgFill="1">
        <p:nvSpPr>
          <p:cNvPr id="5" name="Rounded Rectangle 4"/>
          <p:cNvSpPr/>
          <p:nvPr/>
        </p:nvSpPr>
        <p:spPr>
          <a:xfrm>
            <a:off x="65088" y="69850"/>
            <a:ext cx="9013825" cy="6691313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3500" y="1449388"/>
            <a:ext cx="9020175" cy="15271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3500" y="1397000"/>
            <a:ext cx="9020175" cy="12065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3500" y="2976563"/>
            <a:ext cx="9020175" cy="1111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9554E3E-C5DA-4419-A25E-ADE977E193F3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34259389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E896B5-3D9B-48A6-9EE2-3F0779141C8C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9756883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EFC35A-ECCE-414D-9F7B-145008496A71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21002100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08ADD3-E509-4456-8B41-F1BD37B03FD7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0962720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 useBgFill="1">
        <p:nvSpPr>
          <p:cNvPr id="5" name="Rounded Rectangle 4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flipV="1">
            <a:off x="69850" y="2376488"/>
            <a:ext cx="901382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9850" y="2341563"/>
            <a:ext cx="901382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8263" y="2468563"/>
            <a:ext cx="9015412" cy="4603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/>
          <a:lstStyle>
            <a:lvl1pPr algn="l">
              <a:buNone/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050" y="6208713"/>
            <a:ext cx="4572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10F02D5-F012-4DEE-A18E-64213ADC136F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55350636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1A4FC6-C186-4636-8EB5-B07E35FD165A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4226772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A9B9FB-765F-42F4-963E-6DC50BABAAFE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4795012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61E4AC-56DD-4E63-B70A-BF64B812E3B7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32423837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890A4-7633-4566-9091-71401C74B865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6611684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 useBgFill="1">
        <p:nvSpPr>
          <p:cNvPr id="6" name="Rounded Rectangle 5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 algn="l">
              <a:buNone/>
              <a:defRPr sz="40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DADED3D-C01C-4079-95A9-E50D3BF170F5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41529371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flipV="1">
            <a:off x="68263" y="4683125"/>
            <a:ext cx="900747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8263" y="4649788"/>
            <a:ext cx="900747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8263" y="4773613"/>
            <a:ext cx="9007475" cy="476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050" y="6208713"/>
            <a:ext cx="4572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FA89186-B936-4D43-913D-8334E1AF39D8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5082404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28" name="Title Placeholder 21"/>
          <p:cNvSpPr>
            <a:spLocks noGrp="1"/>
          </p:cNvSpPr>
          <p:nvPr>
            <p:ph type="title"/>
          </p:nvPr>
        </p:nvSpPr>
        <p:spPr bwMode="auto">
          <a:xfrm>
            <a:off x="914400" y="27463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sr-Latn-RS" smtClean="0"/>
              <a:t>Click to edit Master title style</a:t>
            </a:r>
          </a:p>
        </p:txBody>
      </p:sp>
      <p:sp>
        <p:nvSpPr>
          <p:cNvPr id="1029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914400" y="1447800"/>
            <a:ext cx="7772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sr-Latn-RS" smtClean="0"/>
              <a:t>Click to edit Master text styles</a:t>
            </a:r>
          </a:p>
          <a:p>
            <a:pPr lvl="1"/>
            <a:r>
              <a:rPr lang="en-US" altLang="sr-Latn-RS" smtClean="0"/>
              <a:t>Second level</a:t>
            </a:r>
          </a:p>
          <a:p>
            <a:pPr lvl="2"/>
            <a:r>
              <a:rPr lang="en-US" altLang="sr-Latn-RS" smtClean="0"/>
              <a:t>Third level</a:t>
            </a:r>
          </a:p>
          <a:p>
            <a:pPr lvl="3"/>
            <a:r>
              <a:rPr lang="en-US" altLang="sr-Latn-RS" smtClean="0"/>
              <a:t>Fourth level</a:t>
            </a:r>
          </a:p>
          <a:p>
            <a:pPr lvl="4"/>
            <a:r>
              <a:rPr lang="en-US" altLang="sr-Latn-R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vert="horz" wrap="none" lIns="0" tIns="0" rIns="0" bIns="0" numCol="1" anchor="ctr" anchorCtr="1" compatLnSpc="1">
            <a:prstTxWarp prst="textNoShape">
              <a:avLst/>
            </a:prstTxWarp>
            <a:noAutofit/>
          </a:bodyPr>
          <a:lstStyle>
            <a:lvl1pPr algn="ctr" eaLnBrk="1" hangingPunct="1">
              <a:defRPr sz="1400" smtClean="0">
                <a:solidFill>
                  <a:srgbClr val="FFFFFF"/>
                </a:solidFill>
                <a:latin typeface="Franklin Gothic Book" panose="020B0503020102020204" pitchFamily="34" charset="0"/>
              </a:defRPr>
            </a:lvl1pPr>
          </a:lstStyle>
          <a:p>
            <a:pPr>
              <a:defRPr/>
            </a:pPr>
            <a:fld id="{05AFAA48-F148-4ED7-82DD-D4792347864C}" type="slidenum">
              <a:rPr lang="en-US" altLang="sr-Latn-RS"/>
              <a:pPr>
                <a:defRPr/>
              </a:pPr>
              <a:t>‹#›</a:t>
            </a:fld>
            <a:endParaRPr lang="en-US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37" r:id="rId1"/>
    <p:sldLayoutId id="2147484130" r:id="rId2"/>
    <p:sldLayoutId id="2147484138" r:id="rId3"/>
    <p:sldLayoutId id="2147484131" r:id="rId4"/>
    <p:sldLayoutId id="2147484132" r:id="rId5"/>
    <p:sldLayoutId id="2147484133" r:id="rId6"/>
    <p:sldLayoutId id="2147484134" r:id="rId7"/>
    <p:sldLayoutId id="2147484139" r:id="rId8"/>
    <p:sldLayoutId id="2147484140" r:id="rId9"/>
    <p:sldLayoutId id="2147484135" r:id="rId10"/>
    <p:sldLayoutId id="2147484136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9pPr>
    </p:titleStyle>
    <p:bodyStyle>
      <a:lvl1pPr marL="273050" indent="-273050" algn="l" rtl="0" eaLnBrk="0" fontAlgn="base" hangingPunct="0">
        <a:spcBef>
          <a:spcPts val="575"/>
        </a:spcBef>
        <a:spcAft>
          <a:spcPct val="0"/>
        </a:spcAft>
        <a:buClr>
          <a:schemeClr val="accent1"/>
        </a:buClr>
        <a:buSzPct val="85000"/>
        <a:buFont typeface="Wingdings 2" panose="05020102010507070707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28600" algn="l" rtl="0" eaLnBrk="0" fontAlgn="base" hangingPunct="0">
        <a:spcBef>
          <a:spcPts val="375"/>
        </a:spcBef>
        <a:spcAft>
          <a:spcPct val="0"/>
        </a:spcAft>
        <a:buClr>
          <a:schemeClr val="accent2"/>
        </a:buClr>
        <a:buSzPct val="85000"/>
        <a:buFont typeface="Wingdings 2" panose="05020102010507070707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375"/>
        </a:spcBef>
        <a:spcAft>
          <a:spcPct val="0"/>
        </a:spcAft>
        <a:buClr>
          <a:srgbClr val="E6B1AB"/>
        </a:buClr>
        <a:buSzPct val="8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SzPct val="80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55.png"/><Relationship Id="rId21" Type="http://schemas.openxmlformats.org/officeDocument/2006/relationships/image" Target="../media/image54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49.wmf"/><Relationship Id="rId24" Type="http://schemas.openxmlformats.org/officeDocument/2006/relationships/image" Target="../media/image58.png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23" Type="http://schemas.openxmlformats.org/officeDocument/2006/relationships/image" Target="../media/image57.png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14.bin"/><Relationship Id="rId22" Type="http://schemas.openxmlformats.org/officeDocument/2006/relationships/image" Target="../media/image5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jpeg"/><Relationship Id="rId4" Type="http://schemas.openxmlformats.org/officeDocument/2006/relationships/image" Target="../media/image7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3.jpe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7" Type="http://schemas.openxmlformats.org/officeDocument/2006/relationships/image" Target="../media/image89.jpe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emf"/><Relationship Id="rId5" Type="http://schemas.openxmlformats.org/officeDocument/2006/relationships/image" Target="../media/image87.emf"/><Relationship Id="rId4" Type="http://schemas.openxmlformats.org/officeDocument/2006/relationships/image" Target="../media/image86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jpe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3.jpe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92.jpeg"/><Relationship Id="rId5" Type="http://schemas.openxmlformats.org/officeDocument/2006/relationships/image" Target="../media/image91.jpeg"/><Relationship Id="rId4" Type="http://schemas.openxmlformats.org/officeDocument/2006/relationships/image" Target="../media/image9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9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101.jpe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image" Target="../media/image7.png"/><Relationship Id="rId7" Type="http://schemas.openxmlformats.org/officeDocument/2006/relationships/image" Target="../media/image11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jpe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2.wmf"/><Relationship Id="rId11" Type="http://schemas.openxmlformats.org/officeDocument/2006/relationships/image" Target="../media/image36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5.png"/><Relationship Id="rId4" Type="http://schemas.openxmlformats.org/officeDocument/2006/relationships/image" Target="../media/image31.wmf"/><Relationship Id="rId9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41.wmf"/><Relationship Id="rId3" Type="http://schemas.openxmlformats.org/officeDocument/2006/relationships/image" Target="../media/image42.png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4.png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39.wmf"/><Relationship Id="rId14" Type="http://schemas.openxmlformats.org/officeDocument/2006/relationships/image" Target="../media/image4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ubtitle 4"/>
          <p:cNvSpPr>
            <a:spLocks noGrp="1"/>
          </p:cNvSpPr>
          <p:nvPr>
            <p:ph type="subTitle" idx="1"/>
          </p:nvPr>
        </p:nvSpPr>
        <p:spPr>
          <a:xfrm>
            <a:off x="0" y="3214688"/>
            <a:ext cx="9144000" cy="1085850"/>
          </a:xfrm>
        </p:spPr>
        <p:txBody>
          <a:bodyPr/>
          <a:lstStyle/>
          <a:p>
            <a:pPr eaLnBrk="1" hangingPunct="1"/>
            <a:r>
              <a:rPr lang="sr-Latn-CS" altLang="sr-Latn-RS" smtClean="0">
                <a:solidFill>
                  <a:schemeClr val="tx1"/>
                </a:solidFill>
                <a:latin typeface="Clarendon Extended" pitchFamily="18" charset="0"/>
              </a:rPr>
              <a:t>DEO: </a:t>
            </a:r>
            <a:r>
              <a:rPr lang="sr-Latn-CS" altLang="sr-Latn-RS" smtClean="0">
                <a:solidFill>
                  <a:schemeClr val="tx1"/>
                </a:solidFill>
                <a:latin typeface="Clarendon Extended" pitchFamily="18" charset="0"/>
                <a:cs typeface="Arial" panose="020B0604020202020204" pitchFamily="34" charset="0"/>
              </a:rPr>
              <a:t>TEHNOLOGIJA PLASTIČNOG DEFORMISANJA</a:t>
            </a:r>
            <a:endParaRPr lang="en-US" altLang="sr-Latn-RS" smtClean="0">
              <a:solidFill>
                <a:schemeClr val="tx1"/>
              </a:solidFill>
              <a:latin typeface="Clarendon Extended" pitchFamily="18" charset="0"/>
              <a:cs typeface="Arial" panose="020B0604020202020204" pitchFamily="34" charset="0"/>
            </a:endParaRPr>
          </a:p>
        </p:txBody>
      </p:sp>
      <p:sp>
        <p:nvSpPr>
          <p:cNvPr id="7171" name="Title 3"/>
          <p:cNvSpPr>
            <a:spLocks noGrp="1"/>
          </p:cNvSpPr>
          <p:nvPr>
            <p:ph type="ctrTitle"/>
          </p:nvPr>
        </p:nvSpPr>
        <p:spPr>
          <a:xfrm>
            <a:off x="457200" y="1506538"/>
            <a:ext cx="8229600" cy="1470025"/>
          </a:xfrm>
        </p:spPr>
        <p:txBody>
          <a:bodyPr/>
          <a:lstStyle/>
          <a:p>
            <a:pPr eaLnBrk="1" hangingPunct="1"/>
            <a:r>
              <a:rPr lang="sr-Latn-CS" altLang="sr-Latn-RS" sz="3200" b="1" smtClean="0">
                <a:latin typeface="Clarendon Extended" pitchFamily="18" charset="0"/>
              </a:rPr>
              <a:t>TEHNOLOGIJA MAŠINOGRADNJE</a:t>
            </a:r>
            <a:endParaRPr altLang="sr-Latn-RS" sz="3200" b="1" smtClean="0">
              <a:latin typeface="Clarendon Extended" pitchFamily="18" charset="0"/>
            </a:endParaRPr>
          </a:p>
        </p:txBody>
      </p:sp>
      <p:sp>
        <p:nvSpPr>
          <p:cNvPr id="7172" name="TextBox 5"/>
          <p:cNvSpPr txBox="1">
            <a:spLocks noChangeArrowheads="1"/>
          </p:cNvSpPr>
          <p:nvPr/>
        </p:nvSpPr>
        <p:spPr bwMode="auto">
          <a:xfrm>
            <a:off x="1785938" y="4416425"/>
            <a:ext cx="60721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sr-Latn-RS" dirty="0" smtClean="0">
                <a:latin typeface="Clarendon Extended" pitchFamily="18" charset="0"/>
              </a:rPr>
              <a:t>dr </a:t>
            </a:r>
            <a:r>
              <a:rPr lang="sr-Latn-CS" altLang="sr-Latn-RS" dirty="0">
                <a:latin typeface="Clarendon Extended" pitchFamily="18" charset="0"/>
              </a:rPr>
              <a:t>Mladomir </a:t>
            </a:r>
            <a:r>
              <a:rPr lang="sr-Latn-CS" altLang="sr-Latn-RS" dirty="0" smtClean="0">
                <a:latin typeface="Clarendon Extended" pitchFamily="18" charset="0"/>
              </a:rPr>
              <a:t>Milutinović</a:t>
            </a:r>
            <a:r>
              <a:rPr lang="en-US" altLang="sr-Latn-RS" dirty="0">
                <a:latin typeface="Clarendon Extended" pitchFamily="18" charset="0"/>
              </a:rPr>
              <a:t>, </a:t>
            </a:r>
            <a:r>
              <a:rPr lang="en-US" altLang="sr-Latn-RS" dirty="0" err="1" smtClean="0">
                <a:latin typeface="Clarendon Extended" pitchFamily="18" charset="0"/>
              </a:rPr>
              <a:t>vanredni</a:t>
            </a:r>
            <a:r>
              <a:rPr lang="en-US" altLang="sr-Latn-RS" dirty="0" smtClean="0">
                <a:latin typeface="Clarendon Extended" pitchFamily="18" charset="0"/>
              </a:rPr>
              <a:t> prof</a:t>
            </a:r>
            <a:r>
              <a:rPr lang="en-US" altLang="sr-Latn-RS" dirty="0">
                <a:latin typeface="Clarendon Extended" pitchFamily="18" charset="0"/>
              </a:rPr>
              <a:t>.</a:t>
            </a:r>
            <a:endParaRPr lang="en-US" altLang="sr-Latn-RS" dirty="0">
              <a:latin typeface="Clarendon Extended" pitchFamily="18" charset="0"/>
            </a:endParaRPr>
          </a:p>
        </p:txBody>
      </p:sp>
      <p:pic>
        <p:nvPicPr>
          <p:cNvPr id="7173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5000625"/>
            <a:ext cx="4852988" cy="163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908050"/>
            <a:ext cx="5305425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3221038" y="214313"/>
            <a:ext cx="26590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sr-Latn-RS" altLang="sr-Latn-RS" sz="2400" b="1"/>
              <a:t>Visina pripremka</a:t>
            </a:r>
            <a:endParaRPr lang="en-US" altLang="sr-Latn-RS" sz="24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ChangeArrowheads="1"/>
          </p:cNvSpPr>
          <p:nvPr/>
        </p:nvSpPr>
        <p:spPr bwMode="auto">
          <a:xfrm>
            <a:off x="785813" y="214313"/>
            <a:ext cx="7572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sr-Latn-RS" sz="2000" b="1"/>
              <a:t>Naponi i deformacije pri dubokom izv</a:t>
            </a:r>
            <a:r>
              <a:rPr lang="sr-Latn-CS" altLang="sr-Latn-RS" sz="2000" b="1"/>
              <a:t>lačenju</a:t>
            </a:r>
            <a:endParaRPr lang="en-US" altLang="sr-Latn-RS" sz="2000" b="1"/>
          </a:p>
        </p:txBody>
      </p:sp>
      <p:pic>
        <p:nvPicPr>
          <p:cNvPr id="19459" name="Picture 2" descr="Seme naponskih stanja u karak zonam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835025"/>
            <a:ext cx="3570287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9461" name="Object 3"/>
          <p:cNvGraphicFramePr>
            <a:graphicFrameLocks noChangeAspect="1"/>
          </p:cNvGraphicFramePr>
          <p:nvPr/>
        </p:nvGraphicFramePr>
        <p:xfrm>
          <a:off x="5857875" y="1500188"/>
          <a:ext cx="24733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Equation" r:id="rId4" imgW="2247900" imgH="749300" progId="Equation.DSMT4">
                  <p:embed/>
                </p:oleObj>
              </mc:Choice>
              <mc:Fallback>
                <p:oleObj name="Equation" r:id="rId4" imgW="2247900" imgH="749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1500188"/>
                        <a:ext cx="24733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sp>
        <p:nvSpPr>
          <p:cNvPr id="1946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sp>
        <p:nvSpPr>
          <p:cNvPr id="1946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sp>
        <p:nvSpPr>
          <p:cNvPr id="1946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sp>
        <p:nvSpPr>
          <p:cNvPr id="19466" name="Rectangle 3"/>
          <p:cNvSpPr>
            <a:spLocks noChangeArrowheads="1"/>
          </p:cNvSpPr>
          <p:nvPr/>
        </p:nvSpPr>
        <p:spPr bwMode="auto">
          <a:xfrm>
            <a:off x="177800" y="3152775"/>
            <a:ext cx="87868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sr-Latn-RS" sz="2000" b="1"/>
              <a:t>Napon izvlačenja, deformaciona sila u prvoj operaciji izvlačenja</a:t>
            </a:r>
          </a:p>
        </p:txBody>
      </p:sp>
      <p:graphicFrame>
        <p:nvGraphicFramePr>
          <p:cNvPr id="19467" name="Object 3"/>
          <p:cNvGraphicFramePr>
            <a:graphicFrameLocks noChangeAspect="1"/>
          </p:cNvGraphicFramePr>
          <p:nvPr/>
        </p:nvGraphicFramePr>
        <p:xfrm>
          <a:off x="4733925" y="3860800"/>
          <a:ext cx="15113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Equation" r:id="rId6" imgW="1002865" imgH="190417" progId="Equation.DSMT4">
                  <p:embed/>
                </p:oleObj>
              </mc:Choice>
              <mc:Fallback>
                <p:oleObj name="Equation" r:id="rId6" imgW="1002865" imgH="19041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3860800"/>
                        <a:ext cx="1511300" cy="287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5"/>
          <p:cNvGraphicFramePr>
            <a:graphicFrameLocks noChangeAspect="1"/>
          </p:cNvGraphicFramePr>
          <p:nvPr/>
        </p:nvGraphicFramePr>
        <p:xfrm>
          <a:off x="4703763" y="4311650"/>
          <a:ext cx="38290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8" name="Equation" r:id="rId8" imgW="2857500" imgH="457200" progId="Equation.DSMT4">
                  <p:embed/>
                </p:oleObj>
              </mc:Choice>
              <mc:Fallback>
                <p:oleObj name="Equation" r:id="rId8" imgW="28575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4311650"/>
                        <a:ext cx="3829050" cy="612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9" name="Group 3"/>
          <p:cNvGrpSpPr>
            <a:grpSpLocks/>
          </p:cNvGrpSpPr>
          <p:nvPr/>
        </p:nvGrpSpPr>
        <p:grpSpPr bwMode="auto">
          <a:xfrm>
            <a:off x="4635500" y="5157788"/>
            <a:ext cx="3992563" cy="1447800"/>
            <a:chOff x="4636260" y="5292605"/>
            <a:chExt cx="3991522" cy="1448763"/>
          </a:xfrm>
        </p:grpSpPr>
        <p:graphicFrame>
          <p:nvGraphicFramePr>
            <p:cNvPr id="19473" name="Object 7"/>
            <p:cNvGraphicFramePr>
              <a:graphicFrameLocks noChangeAspect="1"/>
            </p:cNvGraphicFramePr>
            <p:nvPr/>
          </p:nvGraphicFramePr>
          <p:xfrm>
            <a:off x="4636260" y="5316755"/>
            <a:ext cx="957262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9" name="Equation" r:id="rId10" imgW="825500" imgH="342900" progId="Equation.DSMT4">
                    <p:embed/>
                  </p:oleObj>
                </mc:Choice>
                <mc:Fallback>
                  <p:oleObj name="Equation" r:id="rId10" imgW="825500" imgH="3429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6260" y="5316755"/>
                          <a:ext cx="957262" cy="39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4" name="Object 9"/>
            <p:cNvGraphicFramePr>
              <a:graphicFrameLocks noChangeAspect="1"/>
            </p:cNvGraphicFramePr>
            <p:nvPr/>
          </p:nvGraphicFramePr>
          <p:xfrm>
            <a:off x="5954547" y="5377254"/>
            <a:ext cx="939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0" name="Equation" r:id="rId12" imgW="825500" imgH="190500" progId="Equation.DSMT4">
                    <p:embed/>
                  </p:oleObj>
                </mc:Choice>
                <mc:Fallback>
                  <p:oleObj name="Equation" r:id="rId12" imgW="825500" imgH="1905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4547" y="5377254"/>
                          <a:ext cx="93980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5" name="Object 11"/>
            <p:cNvGraphicFramePr>
              <a:graphicFrameLocks noChangeAspect="1"/>
            </p:cNvGraphicFramePr>
            <p:nvPr/>
          </p:nvGraphicFramePr>
          <p:xfrm>
            <a:off x="7110413" y="5292605"/>
            <a:ext cx="1247775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1" name="Equation" r:id="rId14" imgW="1117115" imgH="253890" progId="Equation.DSMT4">
                    <p:embed/>
                  </p:oleObj>
                </mc:Choice>
                <mc:Fallback>
                  <p:oleObj name="Equation" r:id="rId14" imgW="1117115" imgH="25389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0413" y="5292605"/>
                          <a:ext cx="1247775" cy="287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6" name="Object 13"/>
            <p:cNvGraphicFramePr>
              <a:graphicFrameLocks noChangeAspect="1"/>
            </p:cNvGraphicFramePr>
            <p:nvPr/>
          </p:nvGraphicFramePr>
          <p:xfrm>
            <a:off x="4679669" y="5780308"/>
            <a:ext cx="3948113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2" name="Equation" r:id="rId16" imgW="3594100" imgH="520700" progId="Equation.DSMT4">
                    <p:embed/>
                  </p:oleObj>
                </mc:Choice>
                <mc:Fallback>
                  <p:oleObj name="Equation" r:id="rId16" imgW="3594100" imgH="5207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9669" y="5780308"/>
                          <a:ext cx="3948113" cy="576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7" name="Object 17"/>
            <p:cNvGraphicFramePr>
              <a:graphicFrameLocks noChangeAspect="1"/>
            </p:cNvGraphicFramePr>
            <p:nvPr/>
          </p:nvGraphicFramePr>
          <p:xfrm>
            <a:off x="6065556" y="6346081"/>
            <a:ext cx="1176338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3" name="Equation" r:id="rId18" imgW="1016000" imgH="342900" progId="Equation.DSMT4">
                    <p:embed/>
                  </p:oleObj>
                </mc:Choice>
                <mc:Fallback>
                  <p:oleObj name="Equation" r:id="rId18" imgW="1016000" imgH="3429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5556" y="6346081"/>
                          <a:ext cx="1176338" cy="39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8" name="Object 9"/>
            <p:cNvGraphicFramePr>
              <a:graphicFrameLocks noChangeAspect="1"/>
            </p:cNvGraphicFramePr>
            <p:nvPr/>
          </p:nvGraphicFramePr>
          <p:xfrm>
            <a:off x="4673920" y="6425373"/>
            <a:ext cx="1171575" cy="258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4" name="Equation" r:id="rId20" imgW="1028520" imgH="228600" progId="Equation.DSMT4">
                    <p:embed/>
                  </p:oleObj>
                </mc:Choice>
                <mc:Fallback>
                  <p:oleObj name="Equation" r:id="rId20" imgW="102852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3920" y="6425373"/>
                          <a:ext cx="1171575" cy="258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9470" name="Picture 25" descr="Fig6.5.gif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" y="3725863"/>
            <a:ext cx="2376488" cy="167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ectangle 2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3016" y="5445224"/>
            <a:ext cx="3358238" cy="763286"/>
          </a:xfrm>
          <a:prstGeom prst="rect">
            <a:avLst/>
          </a:prstGeom>
          <a:blipFill rotWithShape="0">
            <a:blip r:embed="rId23"/>
            <a:stretch>
              <a:fillRect r="-182" b="-4000"/>
            </a:stretch>
          </a:blipFill>
        </p:spPr>
        <p:txBody>
          <a:bodyPr/>
          <a:lstStyle/>
          <a:p>
            <a:r>
              <a:rPr lang="sr-Latn-RS">
                <a:noFill/>
              </a:rPr>
              <a:t> </a:t>
            </a:r>
          </a:p>
        </p:txBody>
      </p:sp>
      <p:sp>
        <p:nvSpPr>
          <p:cNvPr id="28" name="Rectangle 2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-178952" y="6269070"/>
            <a:ext cx="2016224" cy="276999"/>
          </a:xfrm>
          <a:prstGeom prst="rect">
            <a:avLst/>
          </a:prstGeom>
          <a:blipFill rotWithShape="0">
            <a:blip r:embed="rId24"/>
            <a:stretch>
              <a:fillRect b="-8696"/>
            </a:stretch>
          </a:blipFill>
        </p:spPr>
        <p:txBody>
          <a:bodyPr/>
          <a:lstStyle/>
          <a:p>
            <a:r>
              <a:rPr lang="sr-Latn-R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ChangeArrowheads="1"/>
          </p:cNvSpPr>
          <p:nvPr/>
        </p:nvSpPr>
        <p:spPr bwMode="auto">
          <a:xfrm>
            <a:off x="2571750" y="115888"/>
            <a:ext cx="39957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sz="2400" b="1"/>
              <a:t>Alati za duboko izvlačenje</a:t>
            </a:r>
          </a:p>
        </p:txBody>
      </p:sp>
      <p:pic>
        <p:nvPicPr>
          <p:cNvPr id="20483" name="Picture 2" descr="aLAT SL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13" y="928688"/>
            <a:ext cx="2343150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3" descr="alat za presu jednostrukog dejstv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2588" y="692150"/>
            <a:ext cx="2592387" cy="29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5" descr="alat za presu dvostrukog dejstva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703263"/>
            <a:ext cx="2614612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8" descr="Alat za izvlacenje kad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4237038"/>
            <a:ext cx="3622675" cy="246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Picture 11" descr="Fig-6.13.gi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4605338"/>
            <a:ext cx="2962275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8" name="Rectangle 2"/>
          <p:cNvSpPr>
            <a:spLocks noChangeArrowheads="1"/>
          </p:cNvSpPr>
          <p:nvPr/>
        </p:nvSpPr>
        <p:spPr bwMode="auto">
          <a:xfrm>
            <a:off x="6238875" y="3798888"/>
            <a:ext cx="25749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sz="1200" i="1">
                <a:ea typeface="Times New Roman" panose="02020603050405020304" pitchFamily="18" charset="0"/>
                <a:cs typeface="Arial" panose="020B0604020202020204" pitchFamily="34" charset="0"/>
              </a:rPr>
              <a:t>Alat za duboko izvlačenje na presi dvostrukog dejstva</a:t>
            </a:r>
            <a:endParaRPr lang="sr-Latn-RS" altLang="sr-Latn-RS" sz="1200" i="1"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0489" name="Rectangle 3"/>
          <p:cNvSpPr>
            <a:spLocks noChangeArrowheads="1"/>
          </p:cNvSpPr>
          <p:nvPr/>
        </p:nvSpPr>
        <p:spPr bwMode="auto">
          <a:xfrm>
            <a:off x="523875" y="3457575"/>
            <a:ext cx="21431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sz="1200" i="1">
                <a:ea typeface="Times New Roman" panose="02020603050405020304" pitchFamily="18" charset="0"/>
                <a:cs typeface="Arial" panose="020B0604020202020204" pitchFamily="34" charset="0"/>
              </a:rPr>
              <a:t>Alat za duboko izvlačenje na presi jednostrukog dejstva</a:t>
            </a:r>
            <a:endParaRPr lang="sr-Latn-RS" altLang="sr-Latn-RS" sz="1200" i="1"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0490" name="Rectangle 4"/>
          <p:cNvSpPr>
            <a:spLocks noChangeArrowheads="1"/>
          </p:cNvSpPr>
          <p:nvPr/>
        </p:nvSpPr>
        <p:spPr bwMode="auto">
          <a:xfrm>
            <a:off x="2922588" y="3732213"/>
            <a:ext cx="32940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sz="1200">
                <a:ea typeface="Times New Roman" panose="02020603050405020304" pitchFamily="18" charset="0"/>
                <a:cs typeface="Arial" panose="020B0604020202020204" pitchFamily="34" charset="0"/>
              </a:rPr>
              <a:t>Alat za duboko izvlačenje na presi jednostrukog dejstva s jastukom za izvlačenje</a:t>
            </a:r>
            <a:endParaRPr lang="sr-Latn-RS" altLang="sr-Latn-RS" sz="1200"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ChangeArrowheads="1"/>
          </p:cNvSpPr>
          <p:nvPr/>
        </p:nvSpPr>
        <p:spPr bwMode="auto">
          <a:xfrm>
            <a:off x="627063" y="928688"/>
            <a:ext cx="77771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sr-Latn-RS"/>
              <a:t>Kompletna karoserija automobila, autobusa i drugih vozila izrađuje se iz pojedinačnih duboko izvučenih delova koji se naknadno spajaju u jednu celinu, najčešće zavarivanjem</a:t>
            </a:r>
            <a:endParaRPr lang="en-GB" altLang="sr-Latn-RS"/>
          </a:p>
        </p:txBody>
      </p:sp>
      <p:sp>
        <p:nvSpPr>
          <p:cNvPr id="21507" name="Rectangle 4"/>
          <p:cNvSpPr>
            <a:spLocks noChangeArrowheads="1"/>
          </p:cNvSpPr>
          <p:nvPr/>
        </p:nvSpPr>
        <p:spPr bwMode="auto">
          <a:xfrm>
            <a:off x="1619250" y="260350"/>
            <a:ext cx="5792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sr-Latn-RS" sz="2400" b="1"/>
              <a:t>Karoserijski alati za duboko izvlačenje</a:t>
            </a:r>
            <a:endParaRPr lang="sr-Latn-RS" altLang="sr-Latn-RS" sz="2400"/>
          </a:p>
        </p:txBody>
      </p:sp>
      <p:pic>
        <p:nvPicPr>
          <p:cNvPr id="21508" name="Picture 5" descr="Fig6.20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066925"/>
            <a:ext cx="381635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Rectangle 6"/>
          <p:cNvSpPr>
            <a:spLocks noChangeArrowheads="1"/>
          </p:cNvSpPr>
          <p:nvPr/>
        </p:nvSpPr>
        <p:spPr bwMode="auto">
          <a:xfrm>
            <a:off x="1258888" y="5483225"/>
            <a:ext cx="180022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sr-Latn-RS" sz="1400"/>
              <a:t>a – gornji alat</a:t>
            </a:r>
          </a:p>
          <a:p>
            <a:r>
              <a:rPr lang="sr-Latn-CS" altLang="sr-Latn-RS" sz="1400"/>
              <a:t>b – donji alat</a:t>
            </a:r>
          </a:p>
          <a:p>
            <a:r>
              <a:rPr lang="sr-Latn-CS" altLang="sr-Latn-RS" sz="1400"/>
              <a:t>c - izbacivač</a:t>
            </a:r>
            <a:endParaRPr lang="en-GB" altLang="sr-Latn-RS" sz="1400"/>
          </a:p>
        </p:txBody>
      </p:sp>
      <p:pic>
        <p:nvPicPr>
          <p:cNvPr id="21510" name="Picture 3" descr="Nkk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2" t="3937" r="2278" b="33575"/>
          <a:stretch>
            <a:fillRect/>
          </a:stretch>
        </p:blipFill>
        <p:spPr bwMode="auto">
          <a:xfrm>
            <a:off x="4222750" y="1778000"/>
            <a:ext cx="4321175" cy="178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Rectangle 8"/>
          <p:cNvSpPr>
            <a:spLocks noChangeArrowheads="1"/>
          </p:cNvSpPr>
          <p:nvPr/>
        </p:nvSpPr>
        <p:spPr bwMode="auto">
          <a:xfrm>
            <a:off x="4238625" y="3629025"/>
            <a:ext cx="457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sr-Latn-RS" sz="1200" i="1"/>
              <a:t>Najveći alat na svetu (za duboko izvlačenje kompletne stranice automobila Mercedes, 4.50 m x 2.30 m)</a:t>
            </a:r>
            <a:endParaRPr lang="en-GB" altLang="sr-Latn-RS" sz="1200" i="1"/>
          </a:p>
        </p:txBody>
      </p:sp>
      <p:pic>
        <p:nvPicPr>
          <p:cNvPr id="21512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70"/>
          <a:stretch>
            <a:fillRect/>
          </a:stretch>
        </p:blipFill>
        <p:spPr bwMode="auto">
          <a:xfrm>
            <a:off x="4459288" y="4090988"/>
            <a:ext cx="3659187" cy="234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3" name="Rectangle 10"/>
          <p:cNvSpPr>
            <a:spLocks noChangeArrowheads="1"/>
          </p:cNvSpPr>
          <p:nvPr/>
        </p:nvSpPr>
        <p:spPr bwMode="auto">
          <a:xfrm>
            <a:off x="4275138" y="6450013"/>
            <a:ext cx="45720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sr-Latn-RS" sz="1200" i="1"/>
              <a:t>Alat za duboko izvlačenje dvoje vrata automobila istovremeno </a:t>
            </a:r>
            <a:endParaRPr lang="sr-Latn-RS" altLang="sr-Latn-RS" sz="1200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50"/>
          <a:stretch>
            <a:fillRect/>
          </a:stretch>
        </p:blipFill>
        <p:spPr bwMode="auto">
          <a:xfrm>
            <a:off x="5645150" y="1341438"/>
            <a:ext cx="3286125" cy="312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2357438" y="214313"/>
            <a:ext cx="43719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sz="2400" b="1"/>
              <a:t>Mašine za duboko izvlačenje</a:t>
            </a: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285750" y="1000125"/>
            <a:ext cx="5365750" cy="418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9875" indent="-2698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69875" indent="-2698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/>
            <a:r>
              <a:rPr lang="en-US" altLang="sr-Latn-RS" sz="1400" b="1">
                <a:solidFill>
                  <a:srgbClr val="FF0000"/>
                </a:solidFill>
              </a:rPr>
              <a:t>Kriterijumi za izbor prese:</a:t>
            </a:r>
          </a:p>
          <a:p>
            <a:pPr lvl="1"/>
            <a:endParaRPr lang="en-US" altLang="sr-Latn-RS" sz="1400"/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sr-Latn-RS" sz="1400"/>
              <a:t>Deformaciona sila i deformacioni rad izvlačenja – koji određuju nominalnu silu i nominalnu energiju prese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sr-Latn-RS" sz="1400"/>
              <a:t>Sila držača lima – koja definiše adekvatni parametar jastuka ili nominalnu silu drugog dejstva mašin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sr-Latn-RS" sz="1400"/>
              <a:t>Dimenzije alata koje određuju dimenzije radnog prostora mašin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sr-Latn-RS" sz="1400"/>
              <a:t>Radni hod alata – određen je visinom obratka i utiče na visinu radnog prostora. Hod alata mora biti dovoljan da obezbedi duboko izvlačenje i lako vađenje obratka iz alata. Preporučuje se da hod alata odnosno mašine iznosi 2,5 visina obratka (H = 2,5 h</a:t>
            </a:r>
            <a:r>
              <a:rPr lang="en-US" altLang="sr-Latn-RS" sz="1400" baseline="-25000"/>
              <a:t>i</a:t>
            </a:r>
            <a:r>
              <a:rPr lang="en-US" altLang="sr-Latn-RS" sz="1400"/>
              <a:t>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sr-Latn-RS" sz="1400"/>
              <a:t>Brzina deformisanja – pri dubokom izvlačenju zavisi od materijala obratka i kreće se od 200 mm/s za čelične limove, za aluminijum je 500 mm/s, za mesing do 750 mm/s i cink 370 mm/s. Poseban problem je što se brzina pritiskivača mehaničkih presa menja u toku hoda u širokim granicama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sr-Latn-RS" sz="1400"/>
              <a:t>Veličina serije koja uslovljava proizvodnost pre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428625"/>
            <a:ext cx="3206750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214313"/>
            <a:ext cx="3981450" cy="288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3714750"/>
            <a:ext cx="3724275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3643313"/>
            <a:ext cx="4029075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7" descr="http://automotive.arcelormittal.com/repository/fce/Tailored_Blanks/application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20" r="5380"/>
          <a:stretch>
            <a:fillRect/>
          </a:stretch>
        </p:blipFill>
        <p:spPr bwMode="auto">
          <a:xfrm>
            <a:off x="4278313" y="2565400"/>
            <a:ext cx="4384675" cy="368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908175" y="188913"/>
            <a:ext cx="4984750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  <a:cs typeface="Arial" panose="020B0604020202020204" pitchFamily="34" charset="0"/>
              </a:rPr>
              <a:t>Iskrojeni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  <a:cs typeface="Arial" panose="020B0604020202020204" pitchFamily="34" charset="0"/>
              </a:rPr>
              <a:t>limovi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  <a:cs typeface="Arial" panose="020B0604020202020204" pitchFamily="34" charset="0"/>
              </a:rPr>
              <a:t> „tailored blanks“</a:t>
            </a:r>
            <a:endParaRPr lang="sr-Latn-R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323850" y="841375"/>
            <a:ext cx="8351838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tabLst>
                <a:tab pos="685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tabLst>
                <a:tab pos="685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tabLst>
                <a:tab pos="685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tabLst>
                <a:tab pos="685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tabLst>
                <a:tab pos="685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Aft>
                <a:spcPts val="300"/>
              </a:spcAft>
              <a:buFont typeface="Times New Roman" panose="02020603050405020304" pitchFamily="18" charset="0"/>
              <a:buChar char="–"/>
            </a:pPr>
            <a:r>
              <a:rPr lang="en-US" altLang="sr-Latn-RS" sz="1600">
                <a:ea typeface="Times New Roman" panose="02020603050405020304" pitchFamily="18" charset="0"/>
                <a:cs typeface="Arial" panose="020B0604020202020204" pitchFamily="34" charset="0"/>
              </a:rPr>
              <a:t>smanjenje težine proizvoda (vozila) jer ne postoji potreba za pojačanjima i preklapanjima lima pri primeni tačkastog zavarivanja</a:t>
            </a:r>
            <a:endParaRPr lang="sr-Latn-RS" altLang="sr-Latn-RS" sz="1600"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spcAft>
                <a:spcPts val="300"/>
              </a:spcAft>
              <a:buFont typeface="Times New Roman" panose="02020603050405020304" pitchFamily="18" charset="0"/>
              <a:buChar char="–"/>
            </a:pPr>
            <a:r>
              <a:rPr lang="en-US" altLang="sr-Latn-RS" sz="1600">
                <a:ea typeface="Times New Roman" panose="02020603050405020304" pitchFamily="18" charset="0"/>
                <a:cs typeface="Arial" panose="020B0604020202020204" pitchFamily="34" charset="0"/>
              </a:rPr>
              <a:t>povećanje sigurnosti pri sudaru, jer laserski zavar ima veću krutost od tačkastog</a:t>
            </a:r>
            <a:endParaRPr lang="sr-Latn-RS" altLang="sr-Latn-RS" sz="1600"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spcAft>
                <a:spcPts val="300"/>
              </a:spcAft>
              <a:buFont typeface="Times New Roman" panose="02020603050405020304" pitchFamily="18" charset="0"/>
              <a:buChar char="–"/>
            </a:pPr>
            <a:r>
              <a:rPr lang="en-US" altLang="sr-Latn-RS" sz="1600">
                <a:ea typeface="Times New Roman" panose="02020603050405020304" pitchFamily="18" charset="0"/>
                <a:cs typeface="Arial" panose="020B0604020202020204" pitchFamily="34" charset="0"/>
              </a:rPr>
              <a:t>smanjenje broja potrebnih alata</a:t>
            </a:r>
            <a:endParaRPr lang="sr-Latn-RS" altLang="sr-Latn-RS" sz="1600"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spcAft>
                <a:spcPts val="300"/>
              </a:spcAft>
              <a:buFont typeface="Times New Roman" panose="02020603050405020304" pitchFamily="18" charset="0"/>
              <a:buChar char="–"/>
            </a:pPr>
            <a:r>
              <a:rPr lang="en-US" altLang="sr-Latn-RS" sz="1600">
                <a:ea typeface="Times New Roman" panose="02020603050405020304" pitchFamily="18" charset="0"/>
                <a:cs typeface="Arial" panose="020B0604020202020204" pitchFamily="34" charset="0"/>
              </a:rPr>
              <a:t>smanjenje otpada materijala</a:t>
            </a:r>
            <a:endParaRPr lang="sr-Latn-RS" altLang="sr-Latn-RS" sz="1600"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spcAft>
                <a:spcPts val="300"/>
              </a:spcAft>
              <a:buFont typeface="Times New Roman" panose="02020603050405020304" pitchFamily="18" charset="0"/>
              <a:buChar char="–"/>
            </a:pPr>
            <a:r>
              <a:rPr lang="en-US" altLang="sr-Latn-RS" sz="1600">
                <a:ea typeface="Times New Roman" panose="02020603050405020304" pitchFamily="18" charset="0"/>
                <a:cs typeface="Arial" panose="020B0604020202020204" pitchFamily="34" charset="0"/>
              </a:rPr>
              <a:t>povećanje dimenzione tačnosti i otpornosti prema koroziji spojenih komponenti</a:t>
            </a:r>
            <a:endParaRPr lang="sr-Latn-RS" altLang="sr-Latn-RS" sz="1600"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24581" name="Picture 2" descr="Teilored blank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852738"/>
            <a:ext cx="3384550" cy="346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390525"/>
            <a:ext cx="4824413" cy="252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Picture 8" descr="http://upload.wikimedia.org/wikipedia/commons/5/5a/Tailored_Blank_Hoesch_Museum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552450"/>
            <a:ext cx="2652712" cy="220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13" descr="http://www.vwvortex.com/wp-content/uploads/2012/08/tailor-rolled-blank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53" b="2930"/>
          <a:stretch>
            <a:fillRect/>
          </a:stretch>
        </p:blipFill>
        <p:spPr bwMode="auto">
          <a:xfrm>
            <a:off x="5684838" y="3233738"/>
            <a:ext cx="2979737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6" descr="https://encrypted-tbn0.gstatic.com/images?q=tbn:ANd9GcScJxjhwNxnI2b8gMN8sxG61PcWeR8pv5WKKdNluYIut5Mk-jn1Y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034"/>
          <a:stretch>
            <a:fillRect/>
          </a:stretch>
        </p:blipFill>
        <p:spPr bwMode="auto">
          <a:xfrm>
            <a:off x="1022350" y="3429000"/>
            <a:ext cx="3990975" cy="214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9" descr="http://www.european-business.com/media/inhalt/portraits/european_business_online/34500_arcelormittal/768x384/laser_welded_blanks_lend_themselves_to_multitude_of_applications_in_vehicle_construction.nu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60350"/>
            <a:ext cx="6264275" cy="313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2" descr="http://www.european-business.com/media/inhalt/portraits/european_business_online/34500_arcelormittal/exploded_car_pictur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75" b="3862"/>
          <a:stretch>
            <a:fillRect/>
          </a:stretch>
        </p:blipFill>
        <p:spPr bwMode="auto">
          <a:xfrm>
            <a:off x="2076450" y="3573463"/>
            <a:ext cx="4922838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916238" y="260350"/>
            <a:ext cx="3328987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sr-Latn-R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  <a:cs typeface="Arial" panose="020B0604020202020204" pitchFamily="34" charset="0"/>
              </a:rPr>
              <a:t>Rotaciono izvlačenje</a:t>
            </a:r>
            <a:endParaRPr lang="sr-Latn-R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panose="020B0604020202020204" pitchFamily="34" charset="0"/>
            </a:endParaRPr>
          </a:p>
        </p:txBody>
      </p:sp>
      <p:pic>
        <p:nvPicPr>
          <p:cNvPr id="5" name="Metal Spinning Process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3581400"/>
            <a:ext cx="3736975" cy="286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Rectangle 5"/>
          <p:cNvSpPr>
            <a:spLocks noChangeArrowheads="1"/>
          </p:cNvSpPr>
          <p:nvPr/>
        </p:nvSpPr>
        <p:spPr bwMode="auto">
          <a:xfrm>
            <a:off x="107950" y="911225"/>
            <a:ext cx="619283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Courier New" panose="02070309020205020404" pitchFamily="49" charset="0"/>
              <a:buChar char="o"/>
            </a:pPr>
            <a:r>
              <a:rPr lang="sr-Latn-CS" altLang="sr-Latn-RS" sz="1600"/>
              <a:t>Rotaciono izvlačenje je obrada deformisanjem, kojom se dobijaju rotaciono simetrični delovi različitih oblika, dimenzije i materijala pripremka</a:t>
            </a:r>
            <a:endParaRPr lang="en-US" altLang="sr-Latn-RS" sz="1600"/>
          </a:p>
          <a:p>
            <a:pPr>
              <a:buFont typeface="Courier New" panose="02070309020205020404" pitchFamily="49" charset="0"/>
              <a:buChar char="o"/>
            </a:pPr>
            <a:r>
              <a:rPr lang="sr-Latn-CS" altLang="sr-Latn-RS" sz="1600"/>
              <a:t>S obzirom na kvalitet obrađene površine rotaciono izvlačenje predstavlja završnu obradu</a:t>
            </a:r>
            <a:endParaRPr lang="en-US" altLang="sr-Latn-RS" sz="1600"/>
          </a:p>
          <a:p>
            <a:pPr>
              <a:buFont typeface="Courier New" panose="02070309020205020404" pitchFamily="49" charset="0"/>
              <a:buChar char="o"/>
            </a:pPr>
            <a:r>
              <a:rPr lang="sr-Latn-CS" altLang="sr-Latn-RS" sz="1600"/>
              <a:t>Tehnologija rotacionog izvlačenja spada u red tehnologija sa parcijalnim zahvatom</a:t>
            </a:r>
            <a:endParaRPr lang="en-US" altLang="sr-Latn-RS" sz="1600"/>
          </a:p>
          <a:p>
            <a:pPr>
              <a:buFont typeface="Courier New" panose="02070309020205020404" pitchFamily="49" charset="0"/>
              <a:buChar char="o"/>
            </a:pPr>
            <a:r>
              <a:rPr lang="sr-Latn-CS" altLang="sr-Latn-RS" sz="1600"/>
              <a:t>Tečenje materijala ograničeno je na vrlo usku oblast trenutnog delovanja alata na materijal</a:t>
            </a:r>
            <a:endParaRPr lang="en-GB" altLang="sr-Latn-RS" sz="1600"/>
          </a:p>
        </p:txBody>
      </p:sp>
      <p:pic>
        <p:nvPicPr>
          <p:cNvPr id="27653" name="Picture 6" descr="Fig11.1a.gi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7"/>
          <a:stretch>
            <a:fillRect/>
          </a:stretch>
        </p:blipFill>
        <p:spPr bwMode="auto">
          <a:xfrm>
            <a:off x="260350" y="3327400"/>
            <a:ext cx="2887663" cy="266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7" descr="Fig43.gi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3775075"/>
            <a:ext cx="2005012" cy="221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5" name="Rectangle 8"/>
          <p:cNvSpPr>
            <a:spLocks noChangeAspect="1"/>
          </p:cNvSpPr>
          <p:nvPr/>
        </p:nvSpPr>
        <p:spPr bwMode="auto">
          <a:xfrm>
            <a:off x="423863" y="6092825"/>
            <a:ext cx="36004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sr-Latn-RS" sz="1200"/>
              <a:t>a – mašina; b – kalup; c – valjčić;d – držač; </a:t>
            </a:r>
            <a:endParaRPr lang="en-US" altLang="sr-Latn-RS" sz="1200"/>
          </a:p>
          <a:p>
            <a:r>
              <a:rPr lang="sr-Latn-CS" altLang="sr-Latn-RS" sz="1200"/>
              <a:t>e – lim; f – pomoćni valjčić; g – alat za odsecanje ivice radnog komada</a:t>
            </a:r>
            <a:endParaRPr lang="en-GB" altLang="sr-Latn-RS" sz="1200"/>
          </a:p>
        </p:txBody>
      </p:sp>
      <p:pic>
        <p:nvPicPr>
          <p:cNvPr id="27656" name="Picture 2" descr="http://www.ehschwab.com/images/slide-complete-custom-metal-spinning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5225" y="981075"/>
            <a:ext cx="2768600" cy="194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"/>
          <p:cNvSpPr>
            <a:spLocks noChangeArrowheads="1"/>
          </p:cNvSpPr>
          <p:nvPr/>
        </p:nvSpPr>
        <p:spPr bwMode="auto">
          <a:xfrm>
            <a:off x="785813" y="285750"/>
            <a:ext cx="7500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sr-Latn-RS" sz="2400" b="1"/>
              <a:t>DUBOKO IZVLAČENJE</a:t>
            </a:r>
          </a:p>
        </p:txBody>
      </p:sp>
      <p:pic>
        <p:nvPicPr>
          <p:cNvPr id="8195" name="Picture 12" descr="http://www.custompartnet.com/wu/images/sheet-metal/deep-drawing-sequenc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78" b="20000"/>
          <a:stretch>
            <a:fillRect/>
          </a:stretch>
        </p:blipFill>
        <p:spPr bwMode="auto">
          <a:xfrm>
            <a:off x="317500" y="4111625"/>
            <a:ext cx="4265613" cy="250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14" descr="http://aluminium.matter.org.uk/content/media/images/sheet-canProductionStages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4105275"/>
            <a:ext cx="3567112" cy="230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Rectangle 1"/>
          <p:cNvSpPr>
            <a:spLocks noChangeArrowheads="1"/>
          </p:cNvSpPr>
          <p:nvPr/>
        </p:nvSpPr>
        <p:spPr bwMode="auto">
          <a:xfrm>
            <a:off x="234950" y="906463"/>
            <a:ext cx="8696325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sr-Latn-CS" altLang="sr-Latn-RS" sz="1600"/>
              <a:t>Duboko izvlačenje je postupak hladne obrade kojim se iz pripremka od lima kružnog, kvadratnog, pravougaonog ili nekog drugog oblika dobijaju prostorne konfiguracije tipa posuda, kutija, delova auto-karoserija i dr.</a:t>
            </a:r>
            <a:endParaRPr lang="en-US" altLang="sr-Latn-RS" sz="1600"/>
          </a:p>
          <a:p>
            <a:pPr>
              <a:buFont typeface="Wingdings" panose="05000000000000000000" pitchFamily="2" charset="2"/>
              <a:buChar char="§"/>
            </a:pPr>
            <a:r>
              <a:rPr lang="sr-Latn-CS" altLang="sr-Latn-RS" sz="1600"/>
              <a:t>U zavisnosti od oblika obratka proces se izvodi u jednoj ili više operacija, pri čemu se prva i sledeća operacija suštinski razlikuju</a:t>
            </a:r>
            <a:endParaRPr lang="en-GB" altLang="sr-Latn-RS" sz="1600"/>
          </a:p>
          <a:p>
            <a:pPr>
              <a:buFont typeface="Wingdings" panose="05000000000000000000" pitchFamily="2" charset="2"/>
              <a:buChar char="§"/>
            </a:pPr>
            <a:r>
              <a:rPr lang="sr-Latn-CS" altLang="sr-Latn-RS" sz="1600"/>
              <a:t>Ova tehnologija primenjuje se za izradu delova u različitim granama industrije: auto- i avio-industrija, opšte mašinstvo, hemijsko inženjerstvo, poljoprivredna tehnika, elektro-industrija i dr.</a:t>
            </a:r>
            <a:endParaRPr lang="en-GB" altLang="sr-Latn-RS" sz="1600"/>
          </a:p>
          <a:p>
            <a:pPr>
              <a:buFont typeface="Wingdings" panose="05000000000000000000" pitchFamily="2" charset="2"/>
              <a:buChar char="§"/>
            </a:pPr>
            <a:r>
              <a:rPr lang="sr-Latn-CS" altLang="sr-Latn-RS" sz="1600"/>
              <a:t>Duboko izvlačenje uspešno se kombinuje sa drugim tehnologijama plastičnog deformisanja, pre svega sa razdvajanjem i savijanjem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sr-Latn-CS" altLang="sr-Latn-RS" sz="1600"/>
              <a:t>Uobičajeno je da je na takvim alatima prva operacija izrade pripremka razdvajanjem, da bi se u sledećim operacijama izvršilo duboko izvlačenje, savijanje i drugo.</a:t>
            </a:r>
            <a:endParaRPr lang="en-GB" altLang="sr-Latn-RS" sz="1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3" descr="Untitled-8.gi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7" t="1901" b="1630"/>
          <a:stretch>
            <a:fillRect/>
          </a:stretch>
        </p:blipFill>
        <p:spPr bwMode="auto">
          <a:xfrm>
            <a:off x="107950" y="1322388"/>
            <a:ext cx="3527425" cy="172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2916238" y="260350"/>
            <a:ext cx="3328987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sr-Latn-R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  <a:cs typeface="Arial" panose="020B0604020202020204" pitchFamily="34" charset="0"/>
              </a:rPr>
              <a:t>Rotaciono izvlačenje</a:t>
            </a:r>
            <a:endParaRPr lang="sr-Latn-R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panose="020B0604020202020204" pitchFamily="34" charset="0"/>
            </a:endParaRPr>
          </a:p>
        </p:txBody>
      </p:sp>
      <p:pic>
        <p:nvPicPr>
          <p:cNvPr id="2867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4294188"/>
            <a:ext cx="2085975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01" t="8376" r="5304" b="7864"/>
          <a:stretch>
            <a:fillRect/>
          </a:stretch>
        </p:blipFill>
        <p:spPr bwMode="auto">
          <a:xfrm>
            <a:off x="265113" y="4203700"/>
            <a:ext cx="2493962" cy="131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64" t="14632" r="51875"/>
          <a:stretch>
            <a:fillRect/>
          </a:stretch>
        </p:blipFill>
        <p:spPr bwMode="auto">
          <a:xfrm>
            <a:off x="3851275" y="927100"/>
            <a:ext cx="1679575" cy="242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3992563"/>
            <a:ext cx="2451100" cy="189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0" name="Rectangle 9"/>
          <p:cNvSpPr>
            <a:spLocks noChangeArrowheads="1"/>
          </p:cNvSpPr>
          <p:nvPr/>
        </p:nvSpPr>
        <p:spPr bwMode="auto">
          <a:xfrm>
            <a:off x="611188" y="5921375"/>
            <a:ext cx="29035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sr-Latn-RS"/>
              <a:t>Oblikovanje orebrenih cevi</a:t>
            </a:r>
            <a:endParaRPr lang="sr-Latn-RS" altLang="sr-Latn-RS"/>
          </a:p>
        </p:txBody>
      </p:sp>
      <p:sp>
        <p:nvSpPr>
          <p:cNvPr id="28681" name="Rectangle 11"/>
          <p:cNvSpPr>
            <a:spLocks noChangeArrowheads="1"/>
          </p:cNvSpPr>
          <p:nvPr/>
        </p:nvSpPr>
        <p:spPr bwMode="auto">
          <a:xfrm>
            <a:off x="6210300" y="6103938"/>
            <a:ext cx="22748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sr-Latn-RS"/>
              <a:t>Operacija sužavanja</a:t>
            </a:r>
            <a:endParaRPr lang="sr-Latn-RS" altLang="sr-Latn-RS"/>
          </a:p>
        </p:txBody>
      </p:sp>
      <p:sp>
        <p:nvSpPr>
          <p:cNvPr id="28682" name="Rectangle 12"/>
          <p:cNvSpPr>
            <a:spLocks noChangeArrowheads="1"/>
          </p:cNvSpPr>
          <p:nvPr/>
        </p:nvSpPr>
        <p:spPr bwMode="auto">
          <a:xfrm>
            <a:off x="2771775" y="3487738"/>
            <a:ext cx="3378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RS" altLang="sr-Latn-RS">
                <a:ea typeface="Times New Roman" panose="02020603050405020304" pitchFamily="18" charset="0"/>
                <a:cs typeface="Arial" panose="020B0604020202020204" pitchFamily="34" charset="0"/>
              </a:rPr>
              <a:t>Oblikovanje danaca rezervoara</a:t>
            </a:r>
          </a:p>
        </p:txBody>
      </p:sp>
      <p:pic>
        <p:nvPicPr>
          <p:cNvPr id="28683" name="Picture 2" descr="http://web-japan.org/trends/11_tech-life/images/teca130128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076325"/>
            <a:ext cx="3192463" cy="214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ndustrial steel vessel head YouTube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3644900"/>
            <a:ext cx="4991100" cy="287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338138" y="227013"/>
            <a:ext cx="8485187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sr-Latn-R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  <a:cs typeface="Arial" panose="020B0604020202020204" pitchFamily="34" charset="0"/>
              </a:rPr>
              <a:t>Oblikovanje danaca (razvlačenje + rotaciono izvlačenje)</a:t>
            </a:r>
            <a:endParaRPr lang="sr-Latn-R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panose="020B0604020202020204" pitchFamily="34" charset="0"/>
            </a:endParaRPr>
          </a:p>
        </p:txBody>
      </p:sp>
      <p:pic>
        <p:nvPicPr>
          <p:cNvPr id="29700" name="Picture 2" descr="http://www.koenig-co.de/uploads/RTEmagicC_DishingFlangingSketch.jpg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038" y="712788"/>
            <a:ext cx="1871662" cy="264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4" descr="http://www.slawinski.de/uploads/pics/Boerdeln0573T_A1_01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1217613"/>
            <a:ext cx="3132138" cy="205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8" descr="http://www.slawinski.de/uploads/pics/Kuempeln0018_01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217613"/>
            <a:ext cx="3133725" cy="205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Picture 10" descr="http://www.slawinski.de/uploads/pics/Sicken0338_A1_01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4005263"/>
            <a:ext cx="2813050" cy="184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ressure Vessel Fabricators.wmv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7238" y="1628775"/>
            <a:ext cx="5199062" cy="410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1116013" y="227013"/>
            <a:ext cx="6937375" cy="8302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sr-Latn-R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  <a:cs typeface="Arial" panose="020B0604020202020204" pitchFamily="34" charset="0"/>
              </a:rPr>
              <a:t>Oblikovanje danaca </a:t>
            </a:r>
          </a:p>
          <a:p>
            <a:pPr>
              <a:defRPr/>
            </a:pPr>
            <a:r>
              <a:rPr lang="sr-Latn-R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  <a:cs typeface="Arial" panose="020B0604020202020204" pitchFamily="34" charset="0"/>
              </a:rPr>
              <a:t>(savijanje+ razvlačenje + rotaciono izvlačenje)</a:t>
            </a:r>
            <a:endParaRPr lang="sr-Latn-R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6" descr="Slika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32" r="11871"/>
          <a:stretch>
            <a:fillRect/>
          </a:stretch>
        </p:blipFill>
        <p:spPr bwMode="auto">
          <a:xfrm>
            <a:off x="100013" y="4271963"/>
            <a:ext cx="2663825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684213" y="260350"/>
            <a:ext cx="7775575" cy="83185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sr-Latn-C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krementalno</a:t>
            </a:r>
            <a:r>
              <a:rPr lang="sr-Latn-C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eformisanje sferičnim alatima (</a:t>
            </a:r>
            <a:r>
              <a:rPr lang="sr-Latn-C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cremental</a:t>
            </a:r>
            <a:r>
              <a:rPr lang="sr-Latn-C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sr-Latn-C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eet</a:t>
            </a:r>
            <a:r>
              <a:rPr lang="sr-Latn-C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etal </a:t>
            </a:r>
            <a:r>
              <a:rPr lang="sr-Latn-CS" sz="2400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ming</a:t>
            </a:r>
            <a:r>
              <a:rPr lang="sr-Latn-C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– ISMF)</a:t>
            </a:r>
            <a:r>
              <a:rPr lang="sr-Latn-C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sr-Latn-R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250825" y="1268413"/>
            <a:ext cx="8893175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sr-Latn-CS" altLang="sr-Latn-RS" sz="1600"/>
              <a:t>Moderna je metoda obrade deformisanjem, koja otvara nove mogućnosti u obradi lima</a:t>
            </a:r>
            <a:endParaRPr lang="en-US" altLang="sr-Latn-RS" sz="1600"/>
          </a:p>
          <a:p>
            <a:pPr>
              <a:buFont typeface="Wingdings" panose="05000000000000000000" pitchFamily="2" charset="2"/>
              <a:buChar char="Ø"/>
            </a:pPr>
            <a:r>
              <a:rPr lang="sr-Latn-CS" altLang="sr-Latn-RS" sz="1600"/>
              <a:t>U poređenju sa klasičnim tehnologijama obrade lima (duboko izvlačenje, hidromehanička obrada…), ova tehnologija u prednosti je zbog toga što koristi jednostavan alat kojim se parcijalnim zahvatom dobijaju delovi složenog oblika, što dovodi i do smanjenja troškova proizvodnj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sr-Latn-CS" altLang="sr-Latn-RS" sz="1600"/>
              <a:t>Po koncepciji, inkrementalno deformisanje lima ima sličnosti sa rotacionim izvlačenjem</a:t>
            </a:r>
            <a:endParaRPr lang="en-US" altLang="sr-Latn-RS" sz="1600"/>
          </a:p>
          <a:p>
            <a:pPr>
              <a:buFont typeface="Wingdings" panose="05000000000000000000" pitchFamily="2" charset="2"/>
              <a:buChar char="Ø"/>
            </a:pPr>
            <a:r>
              <a:rPr lang="sr-Latn-CS" altLang="sr-Latn-RS" sz="1600"/>
              <a:t>Međutim, rotacionim izvlačenjem mogu se dobiti samo aksijalno simetrični delovi, dok su mogućnosti obrade lima inkrementalnim deformisanjem mnogo veće (dobijanje kutijastih i nesimetričnih delova)</a:t>
            </a:r>
            <a:endParaRPr lang="en-US" altLang="sr-Latn-RS" sz="1600"/>
          </a:p>
          <a:p>
            <a:pPr>
              <a:buFont typeface="Wingdings" panose="05000000000000000000" pitchFamily="2" charset="2"/>
              <a:buChar char="Ø"/>
            </a:pPr>
            <a:r>
              <a:rPr lang="sr-Latn-CS" altLang="sr-Latn-RS" sz="1600"/>
              <a:t>Glavni nedostatak ove tehnologije jeste dužina trajanja procesa izrade dela, pa se ova tehnologija može uspeš</a:t>
            </a:r>
            <a:r>
              <a:rPr lang="en-US" altLang="sr-Latn-RS" sz="1600"/>
              <a:t>no </a:t>
            </a:r>
            <a:r>
              <a:rPr lang="sr-Latn-CS" altLang="sr-Latn-RS" sz="1600"/>
              <a:t>koristiti samo kod pojedinačne i maloserijske proizvodnje</a:t>
            </a:r>
            <a:endParaRPr lang="en-GB" altLang="sr-Latn-RS" sz="1600"/>
          </a:p>
        </p:txBody>
      </p:sp>
      <p:pic>
        <p:nvPicPr>
          <p:cNvPr id="31749" name="Picture 7" descr="Fig11.5v3.gi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3838" y="4381500"/>
            <a:ext cx="2627312" cy="165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0" name="Picture 2" descr="http://image.slidesharecdn.com/incremental-sheet-forming3155/95/incremental-sheet-forming-13-728.jpg?cb=118396523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750" y="4078288"/>
            <a:ext cx="3560763" cy="251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1" name="Rectangle 8"/>
          <p:cNvSpPr>
            <a:spLocks noChangeArrowheads="1"/>
          </p:cNvSpPr>
          <p:nvPr/>
        </p:nvSpPr>
        <p:spPr bwMode="auto">
          <a:xfrm>
            <a:off x="915988" y="6164263"/>
            <a:ext cx="698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sr-Latn-RS" b="1"/>
              <a:t>SPIF</a:t>
            </a:r>
            <a:endParaRPr lang="sr-Latn-RS" altLang="sr-Latn-RS" b="1"/>
          </a:p>
        </p:txBody>
      </p:sp>
      <p:sp>
        <p:nvSpPr>
          <p:cNvPr id="31752" name="Rectangle 10"/>
          <p:cNvSpPr>
            <a:spLocks noChangeArrowheads="1"/>
          </p:cNvSpPr>
          <p:nvPr/>
        </p:nvSpPr>
        <p:spPr bwMode="auto">
          <a:xfrm>
            <a:off x="3379788" y="6130925"/>
            <a:ext cx="685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sr-Latn-RS" b="1"/>
              <a:t>TPIF</a:t>
            </a:r>
            <a:endParaRPr lang="sr-Latn-RS" altLang="sr-Latn-RS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SPIF highlights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2588" y="3586163"/>
            <a:ext cx="5132387" cy="295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2411413" y="260350"/>
            <a:ext cx="4373562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sr-Latn-C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krementalno</a:t>
            </a:r>
            <a:r>
              <a:rPr lang="sr-Latn-C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eformisanje </a:t>
            </a:r>
            <a:endParaRPr lang="sr-Latn-RS" sz="2400" dirty="0"/>
          </a:p>
        </p:txBody>
      </p:sp>
      <p:pic>
        <p:nvPicPr>
          <p:cNvPr id="32772" name="Picture 4" descr="http://static.wixstatic.com/media/0ca255_abd4a0bf2a454219a41a4f71fd19ce93.png_srz_940_315_85_22_0.50_1.20_0.00_png_srz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99" t="10330" r="2344" b="4169"/>
          <a:stretch>
            <a:fillRect/>
          </a:stretch>
        </p:blipFill>
        <p:spPr bwMode="auto">
          <a:xfrm>
            <a:off x="611188" y="1131888"/>
            <a:ext cx="3816350" cy="201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6" descr="http://www.lcmp.eng.cam.ac.uk/wp-content/uploads/WF_ISF_1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1006475"/>
            <a:ext cx="28575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5" descr="http://globalinkmfg.com/wp-content/uploads/2011/09/IMG_393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55" t="21228" r="11337" b="12766"/>
          <a:stretch>
            <a:fillRect/>
          </a:stretch>
        </p:blipFill>
        <p:spPr bwMode="auto">
          <a:xfrm>
            <a:off x="3641725" y="5170488"/>
            <a:ext cx="2005013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663" y="3184525"/>
            <a:ext cx="3143250" cy="241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1692275" y="217488"/>
            <a:ext cx="57388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sz="2400" b="1"/>
              <a:t>DUBOKO IZVLAČENJE</a:t>
            </a:r>
            <a:r>
              <a:rPr lang="sr-Latn-RS" altLang="sr-Latn-RS" sz="2400" b="1"/>
              <a:t> - Oblici delova</a:t>
            </a:r>
            <a:endParaRPr lang="en-US" altLang="sr-Latn-RS" sz="2400" b="1"/>
          </a:p>
        </p:txBody>
      </p:sp>
      <p:sp>
        <p:nvSpPr>
          <p:cNvPr id="10245" name="Rectangle 2"/>
          <p:cNvSpPr>
            <a:spLocks noChangeArrowheads="1"/>
          </p:cNvSpPr>
          <p:nvPr/>
        </p:nvSpPr>
        <p:spPr bwMode="auto">
          <a:xfrm>
            <a:off x="574675" y="819150"/>
            <a:ext cx="3960813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Char char="•"/>
            </a:pPr>
            <a:r>
              <a:rPr lang="hr-HR" altLang="sr-Latn-RS">
                <a:cs typeface="Times New Roman" panose="02020603050405020304" pitchFamily="18" charset="0"/>
              </a:rPr>
              <a:t>cilindričan bez venca ili s vencem</a:t>
            </a:r>
            <a:endParaRPr lang="en-US" altLang="sr-Latn-RS"/>
          </a:p>
          <a:p>
            <a:pPr>
              <a:buFontTx/>
              <a:buChar char="•"/>
            </a:pPr>
            <a:r>
              <a:rPr lang="hr-HR" altLang="sr-Latn-RS">
                <a:cs typeface="Times New Roman" panose="02020603050405020304" pitchFamily="18" charset="0"/>
              </a:rPr>
              <a:t>stepenast</a:t>
            </a:r>
            <a:endParaRPr lang="en-US" altLang="sr-Latn-RS"/>
          </a:p>
          <a:p>
            <a:pPr>
              <a:buFontTx/>
              <a:buChar char="•"/>
            </a:pPr>
            <a:r>
              <a:rPr lang="hr-HR" altLang="sr-Latn-RS">
                <a:cs typeface="Times New Roman" panose="02020603050405020304" pitchFamily="18" charset="0"/>
              </a:rPr>
              <a:t>konusan</a:t>
            </a:r>
            <a:endParaRPr lang="en-US" altLang="sr-Latn-RS"/>
          </a:p>
          <a:p>
            <a:pPr>
              <a:buFontTx/>
              <a:buChar char="•"/>
            </a:pPr>
            <a:r>
              <a:rPr lang="hr-HR" altLang="sr-Latn-RS">
                <a:cs typeface="Times New Roman" panose="02020603050405020304" pitchFamily="18" charset="0"/>
              </a:rPr>
              <a:t>sferičan</a:t>
            </a:r>
            <a:endParaRPr lang="en-US" altLang="sr-Latn-RS"/>
          </a:p>
          <a:p>
            <a:pPr>
              <a:buFontTx/>
              <a:buChar char="•"/>
            </a:pPr>
            <a:r>
              <a:rPr lang="hr-HR" altLang="sr-Latn-RS">
                <a:cs typeface="Times New Roman" panose="02020603050405020304" pitchFamily="18" charset="0"/>
              </a:rPr>
              <a:t>kutijast</a:t>
            </a:r>
            <a:endParaRPr lang="en-US" altLang="sr-Latn-RS"/>
          </a:p>
          <a:p>
            <a:pPr>
              <a:buFontTx/>
              <a:buChar char="•"/>
            </a:pPr>
            <a:r>
              <a:rPr lang="hr-HR" altLang="sr-Latn-RS">
                <a:cs typeface="Times New Roman" panose="02020603050405020304" pitchFamily="18" charset="0"/>
              </a:rPr>
              <a:t>nerotacion</a:t>
            </a:r>
            <a:endParaRPr lang="en-US" altLang="sr-Latn-RS"/>
          </a:p>
          <a:p>
            <a:pPr>
              <a:buFontTx/>
              <a:buChar char="•"/>
            </a:pPr>
            <a:r>
              <a:rPr lang="hr-HR" altLang="sr-Latn-RS">
                <a:cs typeface="Times New Roman" panose="02020603050405020304" pitchFamily="18" charset="0"/>
              </a:rPr>
              <a:t>velikih dimenzija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hr-HR" altLang="sr-Latn-RS">
                <a:cs typeface="Times New Roman" panose="02020603050405020304" pitchFamily="18" charset="0"/>
              </a:rPr>
              <a:t>dobijen izvlačenjem iz trake </a:t>
            </a:r>
            <a:endParaRPr lang="hr-HR" altLang="sr-Latn-RS"/>
          </a:p>
        </p:txBody>
      </p:sp>
      <p:pic>
        <p:nvPicPr>
          <p:cNvPr id="10246" name="Picture 4" descr="Delov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58"/>
          <a:stretch>
            <a:fillRect/>
          </a:stretch>
        </p:blipFill>
        <p:spPr bwMode="auto">
          <a:xfrm>
            <a:off x="5484813" y="1077913"/>
            <a:ext cx="3071812" cy="207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9" descr="http://www.nationaldieco.com/Customer-Content/WWW/CMS/images/progressions/copper_nozzle_0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813" y="4900613"/>
            <a:ext cx="3584575" cy="106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13" descr="http://cfnewsads.thomasnet.com/images/cmsimage/image/deep-drawin-fire-extinguisher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28" r="21428"/>
          <a:stretch>
            <a:fillRect/>
          </a:stretch>
        </p:blipFill>
        <p:spPr bwMode="auto">
          <a:xfrm>
            <a:off x="3995738" y="1135063"/>
            <a:ext cx="863600" cy="223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9" name="Picture 17" descr="https://encrypted-tbn3.gstatic.com/images?q=tbn:ANd9GcS4d97i87Mo62qMuWP8LoOqywQehaG-XuBCMAbdC1EqR088gdEb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19" r="7549"/>
          <a:stretch>
            <a:fillRect/>
          </a:stretch>
        </p:blipFill>
        <p:spPr bwMode="auto">
          <a:xfrm>
            <a:off x="3768725" y="3590925"/>
            <a:ext cx="1438275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0" name="Picture 18" descr="Izvlacenje iz trake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3548063"/>
            <a:ext cx="2941637" cy="108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4" descr="Reverzibilno dub izv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1412875"/>
            <a:ext cx="3276600" cy="308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 descr="Fig6.1a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" y="1270000"/>
            <a:ext cx="4500563" cy="163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785813" y="809625"/>
            <a:ext cx="3686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sr-Latn-RS"/>
              <a:t>Prva operacija dubokog izvlačenja</a:t>
            </a:r>
            <a:endParaRPr lang="en-GB" altLang="sr-Latn-RS" b="1"/>
          </a:p>
        </p:txBody>
      </p:sp>
      <p:pic>
        <p:nvPicPr>
          <p:cNvPr id="11269" name="Picture 5" descr="fig6.2v3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3" y="3576638"/>
            <a:ext cx="3838575" cy="156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522288" y="3144838"/>
            <a:ext cx="47942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sr-Latn-RS"/>
              <a:t>Sledeća operacija dubokog izvlačenja</a:t>
            </a:r>
            <a:endParaRPr lang="en-GB" altLang="sr-Latn-RS" b="1"/>
          </a:p>
        </p:txBody>
      </p:sp>
      <p:sp>
        <p:nvSpPr>
          <p:cNvPr id="11271" name="Rectangle 10"/>
          <p:cNvSpPr>
            <a:spLocks noChangeArrowheads="1"/>
          </p:cNvSpPr>
          <p:nvPr/>
        </p:nvSpPr>
        <p:spPr bwMode="auto">
          <a:xfrm>
            <a:off x="785813" y="285750"/>
            <a:ext cx="7500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sr-Latn-RS" sz="2400" b="1"/>
              <a:t>DUBOKO IZVLAČENJE</a:t>
            </a:r>
            <a:r>
              <a:rPr lang="sr-Latn-RS" altLang="sr-Latn-RS" sz="2400" b="1"/>
              <a:t> – Šema procesa</a:t>
            </a:r>
            <a:endParaRPr lang="en-US" altLang="sr-Latn-RS" sz="2400" b="1"/>
          </a:p>
        </p:txBody>
      </p:sp>
      <p:sp>
        <p:nvSpPr>
          <p:cNvPr id="11272" name="Rectangle 2"/>
          <p:cNvSpPr>
            <a:spLocks noChangeArrowheads="1"/>
          </p:cNvSpPr>
          <p:nvPr/>
        </p:nvSpPr>
        <p:spPr bwMode="auto">
          <a:xfrm>
            <a:off x="5651500" y="4652963"/>
            <a:ext cx="3352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sr-Latn-RS"/>
              <a:t>Reverzibilno duboko izvlačenje</a:t>
            </a:r>
            <a:endParaRPr lang="sr-Latn-RS" altLang="sr-Latn-RS"/>
          </a:p>
        </p:txBody>
      </p:sp>
      <p:pic>
        <p:nvPicPr>
          <p:cNvPr id="11273" name="Picture 4" descr="Sled operacij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51" t="54173" r="8022"/>
          <a:stretch>
            <a:fillRect/>
          </a:stretch>
        </p:blipFill>
        <p:spPr bwMode="auto">
          <a:xfrm>
            <a:off x="3059113" y="5302250"/>
            <a:ext cx="1533525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Gresk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4988" y="4037013"/>
            <a:ext cx="4537075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8" descr="Isecak_canceta"/>
          <p:cNvPicPr>
            <a:picLocks noChangeAspect="1" noChangeArrowheads="1"/>
          </p:cNvPicPr>
          <p:nvPr/>
        </p:nvPicPr>
        <p:blipFill>
          <a:blip r:embed="rId4">
            <a:lum brigh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054100"/>
            <a:ext cx="3600450" cy="196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9" descr="formiranje obratka u prvoj operaciji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1054100"/>
            <a:ext cx="3594100" cy="214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4" descr="http://metalforming-inc.com/Publications/Papers/ref133/images/Image37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589338"/>
            <a:ext cx="2592388" cy="285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4" name="Rectangle 10"/>
          <p:cNvSpPr>
            <a:spLocks noChangeArrowheads="1"/>
          </p:cNvSpPr>
          <p:nvPr/>
        </p:nvSpPr>
        <p:spPr bwMode="auto">
          <a:xfrm>
            <a:off x="785813" y="285750"/>
            <a:ext cx="7500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sr-Latn-RS" sz="2400" b="1"/>
              <a:t>DUBOKO IZVLAČENJE</a:t>
            </a:r>
            <a:r>
              <a:rPr lang="sr-Latn-RS" altLang="sr-Latn-RS" sz="2400" b="1"/>
              <a:t> – Šema procesa</a:t>
            </a:r>
            <a:endParaRPr lang="en-US" altLang="sr-Latn-RS" sz="2400" b="1"/>
          </a:p>
        </p:txBody>
      </p:sp>
      <p:sp>
        <p:nvSpPr>
          <p:cNvPr id="12295" name="Rectangle 2"/>
          <p:cNvSpPr>
            <a:spLocks noChangeArrowheads="1"/>
          </p:cNvSpPr>
          <p:nvPr/>
        </p:nvSpPr>
        <p:spPr bwMode="auto">
          <a:xfrm>
            <a:off x="4700588" y="3246438"/>
            <a:ext cx="38258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sz="1400">
                <a:ea typeface="Times New Roman" panose="02020603050405020304" pitchFamily="18" charset="0"/>
                <a:cs typeface="Arial" panose="020B0604020202020204" pitchFamily="34" charset="0"/>
              </a:rPr>
              <a:t>Formiranje obratka u prvoj operaciji izvlačenja</a:t>
            </a:r>
            <a:endParaRPr lang="sr-Latn-RS" altLang="sr-Latn-RS" sz="1400"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8" descr="Stanjenje obratci+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" y="1700213"/>
            <a:ext cx="5111750" cy="185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1476375" y="333375"/>
            <a:ext cx="61499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sz="2400" b="1"/>
              <a:t>Klasifikacija procesa dubokog izvlačenja</a:t>
            </a:r>
          </a:p>
        </p:txBody>
      </p:sp>
      <p:sp>
        <p:nvSpPr>
          <p:cNvPr id="14340" name="Rectangle 1"/>
          <p:cNvSpPr>
            <a:spLocks noChangeArrowheads="1"/>
          </p:cNvSpPr>
          <p:nvPr/>
        </p:nvSpPr>
        <p:spPr bwMode="auto">
          <a:xfrm>
            <a:off x="179388" y="1027113"/>
            <a:ext cx="864076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263525" indent="-263525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Char char="•"/>
            </a:pPr>
            <a:r>
              <a:rPr lang="hr-HR" altLang="sr-Latn-RS" sz="1600">
                <a:cs typeface="Times New Roman" panose="02020603050405020304" pitchFamily="18" charset="0"/>
              </a:rPr>
              <a:t>duboko izvlačenje bez promene debljine materijala</a:t>
            </a:r>
            <a:endParaRPr lang="en-US" altLang="sr-Latn-RS" sz="1600"/>
          </a:p>
          <a:p>
            <a:pPr>
              <a:buFontTx/>
              <a:buChar char="•"/>
            </a:pPr>
            <a:r>
              <a:rPr lang="hr-HR" altLang="sr-Latn-RS" sz="1600">
                <a:cs typeface="Times New Roman" panose="02020603050405020304" pitchFamily="18" charset="0"/>
              </a:rPr>
              <a:t>duboko izvlačenje s promenom debljine materijala, kad je debljina zida (omotača) manja u odnosu na debljinu dna obratka</a:t>
            </a:r>
            <a:endParaRPr lang="hr-HR" altLang="sr-Latn-RS" sz="1600"/>
          </a:p>
        </p:txBody>
      </p:sp>
      <p:pic>
        <p:nvPicPr>
          <p:cNvPr id="14341" name="Picture 9" descr="Stanjenje sem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404" r="48386" b="5501"/>
          <a:stretch>
            <a:fillRect/>
          </a:stretch>
        </p:blipFill>
        <p:spPr bwMode="auto">
          <a:xfrm>
            <a:off x="6192838" y="1700213"/>
            <a:ext cx="2393950" cy="214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5" descr="Fig6.19cv2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4900" y="3910013"/>
            <a:ext cx="3671888" cy="233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Picture 6" descr="Fig6.19av2.gi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3" y="3984625"/>
            <a:ext cx="1493837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4" name="Picture 7" descr="Fig6.19bv2.gi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2888" y="3878263"/>
            <a:ext cx="1457325" cy="234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882650" y="6069013"/>
            <a:ext cx="1014413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sr-Latn-CS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= </a:t>
            </a:r>
            <a:r>
              <a:rPr lang="sr-Latn-CS" sz="1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t</a:t>
            </a:r>
            <a:r>
              <a:rPr lang="sr-Latn-CS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sr-Latn-RS" sz="1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005138" y="6345238"/>
            <a:ext cx="1012825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sr-Latn-CS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= </a:t>
            </a:r>
            <a:r>
              <a:rPr lang="sr-Latn-CS" sz="1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t</a:t>
            </a:r>
            <a:r>
              <a:rPr lang="sr-Latn-CS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sr-Latn-RS" sz="1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280150" y="6345238"/>
            <a:ext cx="1006475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sr-Latn-CS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≠ </a:t>
            </a:r>
            <a:r>
              <a:rPr lang="sr-Latn-CS" sz="1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t</a:t>
            </a:r>
            <a:r>
              <a:rPr lang="sr-Latn-CS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sr-Latn-RS" sz="1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ChangeArrowheads="1"/>
          </p:cNvSpPr>
          <p:nvPr/>
        </p:nvSpPr>
        <p:spPr bwMode="auto">
          <a:xfrm>
            <a:off x="1619250" y="282575"/>
            <a:ext cx="59055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sz="2400" b="1"/>
              <a:t>Specijalni postupci dubokog izvlačenja</a:t>
            </a:r>
          </a:p>
        </p:txBody>
      </p:sp>
      <p:sp>
        <p:nvSpPr>
          <p:cNvPr id="15363" name="Rectangle 5"/>
          <p:cNvSpPr>
            <a:spLocks noChangeArrowheads="1"/>
          </p:cNvSpPr>
          <p:nvPr/>
        </p:nvSpPr>
        <p:spPr bwMode="auto">
          <a:xfrm>
            <a:off x="428625" y="973138"/>
            <a:ext cx="3749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sr-Latn-RS" i="1"/>
              <a:t>Hidromehaničko duboko izvlačenje</a:t>
            </a:r>
          </a:p>
        </p:txBody>
      </p:sp>
      <p:sp>
        <p:nvSpPr>
          <p:cNvPr id="15364" name="Rectangle 6"/>
          <p:cNvSpPr>
            <a:spLocks noChangeArrowheads="1"/>
          </p:cNvSpPr>
          <p:nvPr/>
        </p:nvSpPr>
        <p:spPr bwMode="auto">
          <a:xfrm>
            <a:off x="417513" y="3852863"/>
            <a:ext cx="3582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hr-HR" altLang="sr-Latn-RS" i="1"/>
              <a:t>Duboko izvlačenje pomoću gume</a:t>
            </a:r>
            <a:endParaRPr lang="en-US" altLang="sr-Latn-RS" i="1"/>
          </a:p>
        </p:txBody>
      </p:sp>
      <p:pic>
        <p:nvPicPr>
          <p:cNvPr id="15365" name="Picture 3" descr="Gum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4770438"/>
            <a:ext cx="3482975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3" y="1268413"/>
            <a:ext cx="3581400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5225" y="2274888"/>
            <a:ext cx="356235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3775" y="4849813"/>
            <a:ext cx="1819275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9" name="Rectangle 1"/>
          <p:cNvSpPr>
            <a:spLocks noChangeArrowheads="1"/>
          </p:cNvSpPr>
          <p:nvPr/>
        </p:nvSpPr>
        <p:spPr bwMode="auto">
          <a:xfrm>
            <a:off x="385763" y="4191000"/>
            <a:ext cx="3695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sr-Latn-RS" sz="1200"/>
              <a:t>Primenjuje se za izradu složenih delova u maloserijskoj proizvodnji, na primer u avio-industriji</a:t>
            </a:r>
          </a:p>
        </p:txBody>
      </p:sp>
      <p:pic>
        <p:nvPicPr>
          <p:cNvPr id="15370" name="Picture 10" descr="Fig6.35.gi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3588" y="4598988"/>
            <a:ext cx="2914650" cy="156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1" name="Rectangle 2"/>
          <p:cNvSpPr>
            <a:spLocks noChangeArrowheads="1"/>
          </p:cNvSpPr>
          <p:nvPr/>
        </p:nvSpPr>
        <p:spPr bwMode="auto">
          <a:xfrm>
            <a:off x="5100638" y="1679575"/>
            <a:ext cx="3436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sr-Latn-RS" sz="1200"/>
              <a:t>Proizvode dobijene hidrodeformisanjem odlikuje veoma povoljan odnos težina/čvrstoća</a:t>
            </a:r>
            <a:endParaRPr lang="sr-Latn-RS" altLang="sr-Latn-RS" sz="1200"/>
          </a:p>
        </p:txBody>
      </p:sp>
      <p:sp>
        <p:nvSpPr>
          <p:cNvPr id="15372" name="Rectangle 3"/>
          <p:cNvSpPr>
            <a:spLocks noChangeArrowheads="1"/>
          </p:cNvSpPr>
          <p:nvPr/>
        </p:nvSpPr>
        <p:spPr bwMode="auto">
          <a:xfrm>
            <a:off x="5076825" y="1190625"/>
            <a:ext cx="3133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sr-Latn-CS" altLang="sr-Latn-RS" i="1"/>
              <a:t>Hidrodeformisanje cevi i lima</a:t>
            </a:r>
          </a:p>
        </p:txBody>
      </p:sp>
      <p:sp>
        <p:nvSpPr>
          <p:cNvPr id="15373" name="Rectangle 4"/>
          <p:cNvSpPr>
            <a:spLocks noChangeArrowheads="1"/>
          </p:cNvSpPr>
          <p:nvPr/>
        </p:nvSpPr>
        <p:spPr bwMode="auto">
          <a:xfrm>
            <a:off x="6099175" y="6232525"/>
            <a:ext cx="28511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sr-Latn-RS" sz="1400"/>
              <a:t>Hidrodeformisanje limenih parova</a:t>
            </a:r>
            <a:endParaRPr lang="en-GB" altLang="sr-Latn-RS" sz="14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ChangeArrowheads="1"/>
          </p:cNvSpPr>
          <p:nvPr/>
        </p:nvSpPr>
        <p:spPr bwMode="auto">
          <a:xfrm>
            <a:off x="3000375" y="214313"/>
            <a:ext cx="31956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sr-Latn-RS" sz="2400" b="1"/>
              <a:t>Dimenzije pripremka</a:t>
            </a:r>
          </a:p>
        </p:txBody>
      </p:sp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6388" name="Object 1"/>
          <p:cNvGraphicFramePr>
            <a:graphicFrameLocks noChangeAspect="1"/>
          </p:cNvGraphicFramePr>
          <p:nvPr/>
        </p:nvGraphicFramePr>
        <p:xfrm>
          <a:off x="428625" y="785813"/>
          <a:ext cx="194468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3" imgW="1282700" imgH="190500" progId="Equation.DSMT4">
                  <p:embed/>
                </p:oleObj>
              </mc:Choice>
              <mc:Fallback>
                <p:oleObj name="Equation" r:id="rId3" imgW="1282700" imgH="190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785813"/>
                        <a:ext cx="1944688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6390" name="Object 3"/>
          <p:cNvGraphicFramePr>
            <a:graphicFrameLocks noChangeAspect="1"/>
          </p:cNvGraphicFramePr>
          <p:nvPr/>
        </p:nvGraphicFramePr>
        <p:xfrm>
          <a:off x="428625" y="1214438"/>
          <a:ext cx="16510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5" imgW="1244600" imgH="381000" progId="Equation.DSMT4">
                  <p:embed/>
                </p:oleObj>
              </mc:Choice>
              <mc:Fallback>
                <p:oleObj name="Equation" r:id="rId5" imgW="12446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214438"/>
                        <a:ext cx="16510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6392" name="Object 5"/>
          <p:cNvGraphicFramePr>
            <a:graphicFrameLocks noChangeAspect="1"/>
          </p:cNvGraphicFramePr>
          <p:nvPr/>
        </p:nvGraphicFramePr>
        <p:xfrm>
          <a:off x="500063" y="1785938"/>
          <a:ext cx="10509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7" imgW="698500" imgH="190500" progId="Equation.DSMT4">
                  <p:embed/>
                </p:oleObj>
              </mc:Choice>
              <mc:Fallback>
                <p:oleObj name="Equation" r:id="rId7" imgW="698500" imgH="190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785938"/>
                        <a:ext cx="105092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3" name="Picture 7" descr="Primer proracuna rondele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857250"/>
            <a:ext cx="3781425" cy="553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4" name="Picture 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2286000"/>
            <a:ext cx="3857625" cy="190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5" name="Picture 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4500563"/>
            <a:ext cx="3714750" cy="176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ChangeArrowheads="1"/>
          </p:cNvSpPr>
          <p:nvPr/>
        </p:nvSpPr>
        <p:spPr bwMode="auto">
          <a:xfrm>
            <a:off x="1714500" y="214313"/>
            <a:ext cx="5672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sr-Latn-RS" sz="2400" b="1"/>
              <a:t>Odnos izvlačenja, stepen deformacije</a:t>
            </a:r>
          </a:p>
        </p:txBody>
      </p:sp>
      <p:pic>
        <p:nvPicPr>
          <p:cNvPr id="17411" name="Picture 2" descr="Viseoperaciono dub izv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1000125"/>
            <a:ext cx="3094038" cy="250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7413" name="Object 3"/>
          <p:cNvGraphicFramePr>
            <a:graphicFrameLocks noChangeAspect="1"/>
          </p:cNvGraphicFramePr>
          <p:nvPr/>
        </p:nvGraphicFramePr>
        <p:xfrm>
          <a:off x="357188" y="4000500"/>
          <a:ext cx="593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4" imgW="520474" imgH="380835" progId="Equation.DSMT4">
                  <p:embed/>
                </p:oleObj>
              </mc:Choice>
              <mc:Fallback>
                <p:oleObj name="Equation" r:id="rId4" imgW="520474" imgH="38083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4000500"/>
                        <a:ext cx="5937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7415" name="Object 5"/>
          <p:cNvGraphicFramePr>
            <a:graphicFrameLocks noChangeAspect="1"/>
          </p:cNvGraphicFramePr>
          <p:nvPr/>
        </p:nvGraphicFramePr>
        <p:xfrm>
          <a:off x="1285875" y="4000500"/>
          <a:ext cx="5730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6" imgW="508000" imgH="381000" progId="Equation.DSMT4">
                  <p:embed/>
                </p:oleObj>
              </mc:Choice>
              <mc:Fallback>
                <p:oleObj name="Equation" r:id="rId6" imgW="5080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000500"/>
                        <a:ext cx="5730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graphicFrame>
        <p:nvGraphicFramePr>
          <p:cNvPr id="17417" name="Object 7"/>
          <p:cNvGraphicFramePr>
            <a:graphicFrameLocks noChangeAspect="1"/>
          </p:cNvGraphicFramePr>
          <p:nvPr/>
        </p:nvGraphicFramePr>
        <p:xfrm>
          <a:off x="2500313" y="4000500"/>
          <a:ext cx="6905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8" imgW="558800" imgH="381000" progId="Equation.DSMT4">
                  <p:embed/>
                </p:oleObj>
              </mc:Choice>
              <mc:Fallback>
                <p:oleObj name="Equation" r:id="rId8" imgW="558800" imgH="38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4000500"/>
                        <a:ext cx="69056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357188" y="4643438"/>
          <a:ext cx="6905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10" imgW="609336" imgH="190417" progId="Equation.DSMT4">
                  <p:embed/>
                </p:oleObj>
              </mc:Choice>
              <mc:Fallback>
                <p:oleObj name="Equation" r:id="rId10" imgW="609336" imgH="19041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4643438"/>
                        <a:ext cx="690562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9"/>
          <p:cNvGraphicFramePr>
            <a:graphicFrameLocks noChangeAspect="1"/>
          </p:cNvGraphicFramePr>
          <p:nvPr/>
        </p:nvGraphicFramePr>
        <p:xfrm>
          <a:off x="1285875" y="4643438"/>
          <a:ext cx="723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12" imgW="634725" imgH="190417" progId="Equation.DSMT4">
                  <p:embed/>
                </p:oleObj>
              </mc:Choice>
              <mc:Fallback>
                <p:oleObj name="Equation" r:id="rId12" imgW="634725" imgH="19041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643438"/>
                        <a:ext cx="723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sr-Latn-RS" altLang="sr-Latn-RS"/>
          </a:p>
        </p:txBody>
      </p:sp>
      <p:sp>
        <p:nvSpPr>
          <p:cNvPr id="17421" name="Rectangle 12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l-SI" altLang="sr-Latn-RS" sz="1200">
                <a:cs typeface="Times New Roman" panose="02020603050405020304" pitchFamily="18" charset="0"/>
              </a:rPr>
              <a:t>; </a:t>
            </a:r>
            <a:endParaRPr lang="sl-SI" altLang="sr-Latn-RS"/>
          </a:p>
        </p:txBody>
      </p:sp>
      <p:pic>
        <p:nvPicPr>
          <p:cNvPr id="17422" name="Picture 19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4813" y="928688"/>
            <a:ext cx="40005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3" name="Picture 2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25" y="3929063"/>
            <a:ext cx="4929188" cy="217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6943</TotalTime>
  <Words>819</Words>
  <Application>Microsoft Office PowerPoint</Application>
  <PresentationFormat>On-screen Show (4:3)</PresentationFormat>
  <Paragraphs>96</Paragraphs>
  <Slides>24</Slides>
  <Notes>2</Notes>
  <HiddenSlides>0</HiddenSlides>
  <MMClips>4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5" baseType="lpstr">
      <vt:lpstr>Arial</vt:lpstr>
      <vt:lpstr>Calibri</vt:lpstr>
      <vt:lpstr>Clarendon Extended</vt:lpstr>
      <vt:lpstr>Courier New</vt:lpstr>
      <vt:lpstr>Franklin Gothic Book</vt:lpstr>
      <vt:lpstr>Perpetua</vt:lpstr>
      <vt:lpstr>Times New Roman</vt:lpstr>
      <vt:lpstr>Wingdings</vt:lpstr>
      <vt:lpstr>Wingdings 2</vt:lpstr>
      <vt:lpstr>Equity</vt:lpstr>
      <vt:lpstr>Equation</vt:lpstr>
      <vt:lpstr>TEHNOLOGIJA MAŠINOGRADNJ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FT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alupi za injekciono presovanje</dc:title>
  <dc:creator>Mladomir Milutinovic</dc:creator>
  <cp:lastModifiedBy>Windows User</cp:lastModifiedBy>
  <cp:revision>459</cp:revision>
  <dcterms:created xsi:type="dcterms:W3CDTF">2008-03-19T08:26:20Z</dcterms:created>
  <dcterms:modified xsi:type="dcterms:W3CDTF">2020-03-21T20:36:35Z</dcterms:modified>
</cp:coreProperties>
</file>